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21"/>
    <p:restoredTop sz="94196"/>
  </p:normalViewPr>
  <p:slideViewPr>
    <p:cSldViewPr snapToGrid="0" snapToObjects="1">
      <p:cViewPr>
        <p:scale>
          <a:sx n="290" d="100"/>
          <a:sy n="290" d="100"/>
        </p:scale>
        <p:origin x="3864" y="55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C8447-1693-F94D-BE03-562D58193ADA}" type="datetimeFigureOut">
              <a:rPr kumimoji="1" lang="ja-JP" altLang="en-US" smtClean="0"/>
              <a:t>17/02/0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591A4-9F42-784D-99D6-613AD0AC00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0564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 rotWithShape="1">
          <a:blip r:embed="rId3"/>
          <a:srcRect l="24899" t="35165" r="10629" b="22286"/>
          <a:stretch/>
        </p:blipFill>
        <p:spPr>
          <a:xfrm rot="21427293" flipV="1">
            <a:off x="3532662" y="2367068"/>
            <a:ext cx="3065775" cy="2304256"/>
          </a:xfrm>
          <a:prstGeom prst="rect">
            <a:avLst/>
          </a:prstGeom>
        </p:spPr>
      </p:pic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92703"/>
              </p:ext>
            </p:extLst>
          </p:nvPr>
        </p:nvGraphicFramePr>
        <p:xfrm>
          <a:off x="2322948" y="1290464"/>
          <a:ext cx="79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2948" y="1290464"/>
                        <a:ext cx="793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18082"/>
              </p:ext>
            </p:extLst>
          </p:nvPr>
        </p:nvGraphicFramePr>
        <p:xfrm>
          <a:off x="6502613" y="4242445"/>
          <a:ext cx="222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6" imgW="88900" imgH="139700" progId="Equation.DSMT4">
                  <p:embed/>
                </p:oleObj>
              </mc:Choice>
              <mc:Fallback>
                <p:oleObj name="Equation" r:id="rId6" imgW="88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2613" y="4242445"/>
                        <a:ext cx="2222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07468"/>
              </p:ext>
            </p:extLst>
          </p:nvPr>
        </p:nvGraphicFramePr>
        <p:xfrm>
          <a:off x="4268826" y="4379912"/>
          <a:ext cx="28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14300" imgH="241300" progId="Equation.DSMT4">
                  <p:embed/>
                </p:oleObj>
              </mc:Choice>
              <mc:Fallback>
                <p:oleObj name="Equation" r:id="rId8" imgW="114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8826" y="4379912"/>
                        <a:ext cx="285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 flipV="1">
            <a:off x="3247346" y="1290464"/>
            <a:ext cx="13369" cy="345638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>
            <a:off x="2743289" y="4387208"/>
            <a:ext cx="360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>
            <a:off x="3261958" y="3018656"/>
            <a:ext cx="3095944" cy="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651"/>
              </p:ext>
            </p:extLst>
          </p:nvPr>
        </p:nvGraphicFramePr>
        <p:xfrm>
          <a:off x="4520073" y="4386263"/>
          <a:ext cx="508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0" imgW="203200" imgH="241300" progId="Equation.DSMT4">
                  <p:embed/>
                </p:oleObj>
              </mc:Choice>
              <mc:Fallback>
                <p:oleObj name="Equation" r:id="rId10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0073" y="4386263"/>
                        <a:ext cx="508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/>
          <p:cNvCxnSpPr/>
          <p:nvPr/>
        </p:nvCxnSpPr>
        <p:spPr>
          <a:xfrm flipV="1">
            <a:off x="4340835" y="2226568"/>
            <a:ext cx="1141" cy="2153344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V="1">
            <a:off x="4628867" y="2226568"/>
            <a:ext cx="1141" cy="2153344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92232"/>
              </p:ext>
            </p:extLst>
          </p:nvPr>
        </p:nvGraphicFramePr>
        <p:xfrm>
          <a:off x="2681748" y="2802632"/>
          <a:ext cx="381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2" imgW="152400" imgH="241300" progId="Equation.DSMT4">
                  <p:embed/>
                </p:oleObj>
              </mc:Choice>
              <mc:Fallback>
                <p:oleObj name="Equation" r:id="rId12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1748" y="2802632"/>
                        <a:ext cx="3810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61886"/>
              </p:ext>
            </p:extLst>
          </p:nvPr>
        </p:nvGraphicFramePr>
        <p:xfrm>
          <a:off x="2573798" y="2226568"/>
          <a:ext cx="603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4" imgW="241300" imgH="241300" progId="Equation.DSMT4">
                  <p:embed/>
                </p:oleObj>
              </mc:Choice>
              <mc:Fallback>
                <p:oleObj name="Equation" r:id="rId14" imgW="241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3798" y="2226568"/>
                        <a:ext cx="60325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線矢印コネクタ 15"/>
          <p:cNvCxnSpPr/>
          <p:nvPr/>
        </p:nvCxnSpPr>
        <p:spPr>
          <a:xfrm>
            <a:off x="3260714" y="2802632"/>
            <a:ext cx="3095944" cy="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円/楕円 16"/>
          <p:cNvSpPr/>
          <p:nvPr/>
        </p:nvSpPr>
        <p:spPr>
          <a:xfrm>
            <a:off x="4268826" y="2946648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4556858" y="269464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9" name="直線矢印コネクタ 18"/>
          <p:cNvCxnSpPr/>
          <p:nvPr/>
        </p:nvCxnSpPr>
        <p:spPr>
          <a:xfrm flipV="1">
            <a:off x="3476738" y="1722514"/>
            <a:ext cx="2592288" cy="2016223"/>
          </a:xfrm>
          <a:prstGeom prst="straightConnector1">
            <a:avLst/>
          </a:prstGeom>
          <a:ln w="28575" cmpd="sng">
            <a:solidFill>
              <a:srgbClr val="0000FF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2145767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ホワイ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ホワイト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ホワイ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</TotalTime>
  <Words>0</Words>
  <Application>Microsoft Macintosh PowerPoint</Application>
  <PresentationFormat>画面に合わせる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3" baseType="lpstr">
      <vt:lpstr>ホワイト</vt:lpstr>
      <vt:lpstr>Equation</vt:lpstr>
      <vt:lpstr>PowerPoint プレゼンテーション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Ryoichi Yamamoto</dc:creator>
  <cp:lastModifiedBy>Yamamoto Ryoichi</cp:lastModifiedBy>
  <cp:revision>9</cp:revision>
  <dcterms:created xsi:type="dcterms:W3CDTF">2017-02-05T10:34:54Z</dcterms:created>
  <dcterms:modified xsi:type="dcterms:W3CDTF">2017-02-05T12:04:51Z</dcterms:modified>
</cp:coreProperties>
</file>